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6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0" r:id="rId27"/>
    <p:sldId id="518" r:id="rId28"/>
    <p:sldId id="345" r:id="rId29"/>
    <p:sldId id="341" r:id="rId30"/>
    <p:sldId id="543" r:id="rId31"/>
    <p:sldId id="409" r:id="rId32"/>
    <p:sldId id="544" r:id="rId33"/>
    <p:sldId id="558" r:id="rId34"/>
    <p:sldId id="560" r:id="rId35"/>
    <p:sldId id="561" r:id="rId36"/>
    <p:sldId id="563" r:id="rId37"/>
    <p:sldId id="564" r:id="rId38"/>
    <p:sldId id="553" r:id="rId39"/>
    <p:sldId id="506" r:id="rId40"/>
    <p:sldId id="517" r:id="rId41"/>
    <p:sldId id="464" r:id="rId42"/>
    <p:sldId id="528" r:id="rId43"/>
    <p:sldId id="471" r:id="rId44"/>
    <p:sldId id="509" r:id="rId45"/>
    <p:sldId id="510" r:id="rId46"/>
    <p:sldId id="474" r:id="rId47"/>
    <p:sldId id="532" r:id="rId48"/>
    <p:sldId id="533" r:id="rId49"/>
    <p:sldId id="476" r:id="rId50"/>
    <p:sldId id="487" r:id="rId51"/>
    <p:sldId id="541" r:id="rId52"/>
    <p:sldId id="536" r:id="rId53"/>
    <p:sldId id="550" r:id="rId54"/>
    <p:sldId id="547" r:id="rId5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0"/>
            <p14:sldId id="518"/>
            <p14:sldId id="345"/>
            <p14:sldId id="341"/>
            <p14:sldId id="543"/>
            <p14:sldId id="409"/>
            <p14:sldId id="544"/>
            <p14:sldId id="558"/>
            <p14:sldId id="560"/>
            <p14:sldId id="561"/>
            <p14:sldId id="563"/>
            <p14:sldId id="564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ommentAuthors" Target="commentAuthor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9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0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3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521566" y="2589623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860006" y="3062295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5653890" y="4818542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0005" y="2726336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657474" y="4644044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48986" y="2477353"/>
            <a:ext cx="329609" cy="126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1742129" y="3193257"/>
            <a:ext cx="648000" cy="540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951996" y="4769484"/>
            <a:ext cx="758422" cy="335662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4040372" y="5041935"/>
            <a:ext cx="352474" cy="58268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9452345" y="2477353"/>
            <a:ext cx="522393" cy="16200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742935" y="5126411"/>
            <a:ext cx="100933" cy="50884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499027" y="4871988"/>
            <a:ext cx="1437346" cy="359231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9012873" y="2632951"/>
            <a:ext cx="439472" cy="634736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955056" y="5269467"/>
            <a:ext cx="120838" cy="35515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8900692" y="2491342"/>
            <a:ext cx="112181" cy="1136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8521596" y="5226937"/>
            <a:ext cx="45719" cy="280728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21414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6805669" y="1521414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251874" y="153300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530438" y="1521414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98846" y="2413593"/>
            <a:ext cx="299692" cy="1393536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9962707" y="2233555"/>
            <a:ext cx="257268" cy="1573574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947523" y="5145376"/>
            <a:ext cx="230057" cy="2878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0104946" y="5246776"/>
            <a:ext cx="421287" cy="186461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>
                <a:solidFill>
                  <a:schemeClr val="accent1"/>
                </a:solidFill>
              </a:rPr>
              <a:t>Deca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oment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71994" y="3221665"/>
            <a:ext cx="135998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rge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10475325" y="3803756"/>
            <a:ext cx="1333057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mall Slo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2484" y="1903228"/>
            <a:ext cx="5342884" cy="3122619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 flipH="1">
            <a:off x="11424734" y="4199860"/>
            <a:ext cx="504" cy="6898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1564264" y="4331051"/>
            <a:ext cx="6277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>
            <a:off x="11424734" y="3667985"/>
            <a:ext cx="0" cy="55861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11564264" y="3733579"/>
            <a:ext cx="43858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147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688"/>
              </p:ext>
            </p:extLst>
          </p:nvPr>
        </p:nvGraphicFramePr>
        <p:xfrm>
          <a:off x="4371161" y="91840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161" y="91840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03500" y="200173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216493" y="4377258"/>
            <a:ext cx="55399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it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804"/>
              </p:ext>
            </p:extLst>
          </p:nvPr>
        </p:nvGraphicFramePr>
        <p:xfrm>
          <a:off x="4914370" y="920506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4" imgW="2412720" imgH="609480" progId="Equation.DSMT4">
                  <p:embed/>
                </p:oleObj>
              </mc:Choice>
              <mc:Fallback>
                <p:oleObj name="Equation" r:id="rId4" imgW="2412720" imgH="609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370" y="920506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5452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89786" y="1731756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sp>
        <p:nvSpPr>
          <p:cNvPr id="6" name="文字方塊 5"/>
          <p:cNvSpPr txBox="1"/>
          <p:nvPr/>
        </p:nvSpPr>
        <p:spPr>
          <a:xfrm>
            <a:off x="2216044" y="6312962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16186" y="6316314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844243" y="4385699"/>
            <a:ext cx="239584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1908" y="4385699"/>
            <a:ext cx="2429768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rge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653806" y="443975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6764724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210929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489493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79069" y="1731756"/>
            <a:ext cx="118718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125274" y="1743347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2403838" y="1731756"/>
            <a:ext cx="118385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788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943726" y="2349795"/>
            <a:ext cx="4481512" cy="2035904"/>
          </a:xfrm>
          <a:prstGeom prst="rect">
            <a:avLst/>
          </a:prstGeom>
          <a:solidFill>
            <a:srgbClr val="F7F7F7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1467293" y="5373560"/>
            <a:ext cx="915279" cy="240430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3855317" y="5371777"/>
            <a:ext cx="915279" cy="11462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10291559" y="5493775"/>
            <a:ext cx="192143" cy="120215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7427740" y="567838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0655742" y="5511350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8877827" y="5674096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1256150" y="5663463"/>
            <a:ext cx="61010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383956" y="5532378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6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2735512" y="5371342"/>
            <a:ext cx="613309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5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1738"/>
              </p:ext>
            </p:extLst>
          </p:nvPr>
        </p:nvGraphicFramePr>
        <p:xfrm>
          <a:off x="4830763" y="915988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915988"/>
                        <a:ext cx="2070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031" y="2888076"/>
            <a:ext cx="6098970" cy="27046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69041" y="2728584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169041" y="4762799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522945" y="2728583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4522945" y="4762798"/>
            <a:ext cx="1254643" cy="1535071"/>
          </a:xfrm>
          <a:prstGeom prst="rect">
            <a:avLst/>
          </a:prstGeom>
          <a:solidFill>
            <a:srgbClr val="F7F7F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4119"/>
              </p:ext>
            </p:extLst>
          </p:nvPr>
        </p:nvGraphicFramePr>
        <p:xfrm>
          <a:off x="3938184" y="909287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6" imgW="2412720" imgH="609480" progId="Equation.DSMT4">
                  <p:embed/>
                </p:oleObj>
              </mc:Choice>
              <mc:Fallback>
                <p:oleObj name="Equation" r:id="rId6" imgW="2412720" imgH="60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8184" y="909287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842"/>
              </p:ext>
            </p:extLst>
          </p:nvPr>
        </p:nvGraphicFramePr>
        <p:xfrm>
          <a:off x="4661198" y="91807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198" y="918072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圖片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894361"/>
            <a:ext cx="6096214" cy="270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4070409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6826345" y="5099010"/>
            <a:ext cx="273626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317646" y="5844799"/>
            <a:ext cx="4111062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公共工程價格資料庫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4240328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字方塊 31"/>
          <p:cNvSpPr txBox="1"/>
          <p:nvPr/>
        </p:nvSpPr>
        <p:spPr>
          <a:xfrm>
            <a:off x="2929883" y="5096003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7" name="直線單箭頭接點 36"/>
          <p:cNvCxnSpPr/>
          <p:nvPr/>
        </p:nvCxnSpPr>
        <p:spPr>
          <a:xfrm flipV="1">
            <a:off x="7081284" y="4147802"/>
            <a:ext cx="0" cy="711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726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struction Cos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107" y="3195938"/>
                <a:ext cx="3730573" cy="9518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47" y="3195941"/>
                <a:ext cx="3900491" cy="9518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/>
          <p:cNvCxnSpPr/>
          <p:nvPr/>
        </p:nvCxnSpPr>
        <p:spPr>
          <a:xfrm flipV="1">
            <a:off x="321311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058347" y="1993621"/>
            <a:ext cx="1559466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32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06633" y="1993621"/>
            <a:ext cx="1704954" cy="68326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26037" y="5131776"/>
            <a:ext cx="163121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綁紮工資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7828024" y="5841520"/>
            <a:ext cx="359810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資料來源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台北市公共工程 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1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8098666" y="4318998"/>
            <a:ext cx="0" cy="6731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545768" y="5131776"/>
            <a:ext cx="390106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複雜度增加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=&gt;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鋼筋綁紮工資增加</a:t>
            </a:r>
          </a:p>
        </p:txBody>
      </p:sp>
    </p:spTree>
    <p:extLst>
      <p:ext uri="{BB962C8B-B14F-4D97-AF65-F5344CB8AC3E}">
        <p14:creationId xmlns:p14="http://schemas.microsoft.com/office/powerpoint/2010/main" val="344303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3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0484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344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.4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023677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2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8122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2934458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3077124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</m:t>
                          </m:r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79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6454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2649123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5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  <m:r>
                            <a:rPr lang="en-US" altLang="zh-TW" sz="20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2791790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299395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495149"/>
                <a:ext cx="1006045" cy="808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45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495149"/>
                <a:ext cx="1493166" cy="8086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</m:t>
                      </m:r>
                      <m:r>
                        <a:rPr lang="en-US" altLang="zh-TW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00.0</m:t>
                      </m:r>
                      <m:r>
                        <a:rPr lang="en-US" altLang="zh-TW" sz="240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%</m:t>
                      </m:r>
                    </m:oMath>
                  </m:oMathPara>
                </a14:m>
                <a:endParaRPr lang="zh-TW" altLang="en-US" sz="2400" dirty="0">
                  <a:solidFill>
                    <a:schemeClr val="accent2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05" y="1031358"/>
                <a:ext cx="1193596" cy="5355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33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3025819"/>
                <a:ext cx="1756443" cy="808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9076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3025819"/>
                <a:ext cx="1899110" cy="808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st Analysis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4261055"/>
                <a:ext cx="1613775" cy="808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5500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𝑜𝑛</m:t>
                          </m:r>
                        </m:den>
                      </m:f>
                    </m:oMath>
                  </m:oMathPara>
                </a14:m>
                <a:endParaRPr lang="zh-TW" altLang="en-US" sz="20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4261055"/>
                <a:ext cx="1756443" cy="808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929145" y="2179716"/>
            <a:ext cx="118987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2131" y="2174357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6244" y="3181784"/>
            <a:ext cx="17867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66244" y="4370238"/>
            <a:ext cx="2387833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95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1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31" y="5601476"/>
                <a:ext cx="67582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smtClean="0">
                          <a:solidFill>
                            <a:schemeClr val="accent3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100%</m:t>
                      </m:r>
                    </m:oMath>
                  </m:oMathPara>
                </a14:m>
                <a:endParaRPr lang="zh-TW" altLang="en-US" sz="2000" dirty="0">
                  <a:solidFill>
                    <a:schemeClr val="accent3"/>
                  </a:solidFill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145" y="5601474"/>
                <a:ext cx="81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1066244" y="5599793"/>
            <a:ext cx="1340752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tal Cos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939778" y="108999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圖片 7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2283018"/>
            <a:ext cx="6095238" cy="4571429"/>
          </a:xfrm>
          <a:prstGeom prst="rect">
            <a:avLst/>
          </a:prstGeom>
        </p:spPr>
      </p:pic>
      <p:pic>
        <p:nvPicPr>
          <p:cNvPr id="70" name="圖片 6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92" y="228301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372291"/>
            <a:ext cx="5400040" cy="2293620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11430326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487516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370373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48559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8513874" y="3118947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1033687" y="3353435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766969" y="3993345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354590" y="302730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033687" y="5224273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695278" y="5743384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4489497" y="5428153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橢圓 29"/>
          <p:cNvSpPr/>
          <p:nvPr/>
        </p:nvSpPr>
        <p:spPr>
          <a:xfrm>
            <a:off x="5091190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969311" y="488142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7129687" y="3363258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8862969" y="3992533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450590" y="3037132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129687" y="5234096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8791278" y="5753207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10585497" y="543797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9" name="橢圓 38"/>
          <p:cNvSpPr/>
          <p:nvPr/>
        </p:nvSpPr>
        <p:spPr>
          <a:xfrm>
            <a:off x="11187190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7065311" y="4891245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7465247" y="323049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10566412" y="2913957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046418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10087000" y="438769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7637385" y="561927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10286805" y="580338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/>
          <p:cNvSpPr/>
          <p:nvPr/>
        </p:nvSpPr>
        <p:spPr>
          <a:xfrm>
            <a:off x="8321324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9678415" y="610562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7476431" y="148192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/>
          <p:cNvSpPr/>
          <p:nvPr/>
        </p:nvSpPr>
        <p:spPr>
          <a:xfrm>
            <a:off x="10566412" y="1486094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/>
          <p:cNvSpPr/>
          <p:nvPr/>
        </p:nvSpPr>
        <p:spPr>
          <a:xfrm>
            <a:off x="8046418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0087000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/>
          <p:cNvSpPr/>
          <p:nvPr/>
        </p:nvSpPr>
        <p:spPr>
          <a:xfrm>
            <a:off x="7637385" y="148192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10286805" y="148364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/>
          <p:cNvSpPr/>
          <p:nvPr/>
        </p:nvSpPr>
        <p:spPr>
          <a:xfrm>
            <a:off x="8321324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/>
          <p:cNvSpPr/>
          <p:nvPr/>
        </p:nvSpPr>
        <p:spPr>
          <a:xfrm>
            <a:off x="9678415" y="14803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H="1">
            <a:off x="7829935" y="3363258"/>
            <a:ext cx="491389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字方塊 72"/>
          <p:cNvSpPr txBox="1"/>
          <p:nvPr/>
        </p:nvSpPr>
        <p:spPr>
          <a:xfrm>
            <a:off x="5856617" y="3632981"/>
            <a:ext cx="47198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4" name="文字方塊 73"/>
          <p:cNvSpPr txBox="1"/>
          <p:nvPr/>
        </p:nvSpPr>
        <p:spPr>
          <a:xfrm>
            <a:off x="5650504" y="5529671"/>
            <a:ext cx="88421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10069218" cy="1311128"/>
          </a:xfrm>
        </p:spPr>
        <p:txBody>
          <a:bodyPr/>
          <a:lstStyle/>
          <a:p>
            <a:r>
              <a:rPr lang="en-US" altLang="zh-TW" dirty="0"/>
              <a:t>Hinges Only On Ends vs Multi-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0119" y="1738718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4104323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997311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521954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992867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41209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421762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1625024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274024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199480" y="1692515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18852" y="4008535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2678867" y="2286153"/>
            <a:ext cx="144206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693066" y="5875760"/>
            <a:ext cx="141000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33217" y="2578864"/>
            <a:ext cx="6059512" cy="3336136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8463518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732164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>
            <a:off x="3072809" y="3721395"/>
            <a:ext cx="0" cy="8187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圖片 1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81" y="2487363"/>
            <a:ext cx="5958249" cy="1159258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4764559"/>
            <a:ext cx="5954231" cy="1051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701731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1935886" y="1734323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30279" y="2565508"/>
            <a:ext cx="2454839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ime History Spectrum</a:t>
            </a:r>
            <a:endParaRPr lang="zh-TW" altLang="en-US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3030279" y="2943919"/>
            <a:ext cx="1628010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BE Spectrum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30279" y="3337809"/>
            <a:ext cx="1682512" cy="39389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CE Spectrum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2585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73146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352897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6" y="1738782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8783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354421" y="1569763"/>
            <a:ext cx="157992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84762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906932" cy="46166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895434" y="1731754"/>
            <a:ext cx="49789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g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0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-#8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242</TotalTime>
  <Words>1064</Words>
  <Application>Microsoft Office PowerPoint</Application>
  <PresentationFormat>寬螢幕</PresentationFormat>
  <Paragraphs>503</Paragraphs>
  <Slides>51</Slides>
  <Notes>25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1</vt:i4>
      </vt:variant>
    </vt:vector>
  </HeadingPairs>
  <TitlesOfParts>
    <vt:vector size="6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75</cp:revision>
  <dcterms:created xsi:type="dcterms:W3CDTF">2015-10-12T10:51:44Z</dcterms:created>
  <dcterms:modified xsi:type="dcterms:W3CDTF">2019-05-22T10:0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